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30FF07" w14:textId="3F0B0F32" w:rsidR="005C58D7" w:rsidRDefault="006B31CF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6B31C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C58D7">
        <w:br w:type="page"/>
      </w:r>
    </w:p>
    <w:p w14:paraId="209FF421" w14:textId="6772DD77" w:rsidR="008277A7" w:rsidRDefault="00E94774" w:rsidP="002F06AD">
      <w:pPr>
        <w:pStyle w:val="1"/>
      </w:pPr>
      <w:r>
        <w:rPr>
          <w:rFonts w:hint="eastAsia"/>
          <w:highlight w:val="lightGray"/>
        </w:rPr>
        <w:lastRenderedPageBreak/>
        <w:t>第一章</w:t>
      </w:r>
      <w:r>
        <w:rPr>
          <w:rFonts w:hint="eastAsia"/>
        </w:rPr>
        <w:t xml:space="preserve"> </w:t>
      </w:r>
      <w:r w:rsidR="005C58D7">
        <w:rPr>
          <w:rFonts w:hint="eastAsia"/>
        </w:rPr>
        <w:t>飞机</w:t>
      </w:r>
      <w:r w:rsidR="00B84921">
        <w:rPr>
          <w:rFonts w:hint="eastAsia"/>
        </w:rPr>
        <w:t>运动</w:t>
      </w:r>
      <w:r w:rsidR="005C58D7">
        <w:rPr>
          <w:rFonts w:hint="eastAsia"/>
        </w:rPr>
        <w:t>方程推导</w:t>
      </w:r>
    </w:p>
    <w:p w14:paraId="4D241BF8" w14:textId="596551B7" w:rsidR="00E94774" w:rsidRDefault="00E94774" w:rsidP="002F06AD">
      <w:pPr>
        <w:pStyle w:val="2"/>
      </w:pPr>
      <w:r>
        <w:t>1.</w:t>
      </w:r>
      <w:r w:rsidR="007F1F27">
        <w:rPr>
          <w:rFonts w:hint="eastAsia"/>
        </w:rPr>
        <w:t>1</w:t>
      </w:r>
      <w:r>
        <w:tab/>
      </w:r>
      <w:r w:rsidR="00CE74FC">
        <w:rPr>
          <w:rFonts w:hint="eastAsia"/>
        </w:rPr>
        <w:t>飞机运动的</w:t>
      </w:r>
      <w:r>
        <w:rPr>
          <w:rFonts w:hint="eastAsia"/>
        </w:rPr>
        <w:t>质心动力学方程</w:t>
      </w:r>
    </w:p>
    <w:p w14:paraId="691D9BA2" w14:textId="3D157256" w:rsidR="00CE74FC" w:rsidRPr="00CE74FC" w:rsidRDefault="00CE74FC" w:rsidP="002F06AD">
      <w:pPr>
        <w:pStyle w:val="3"/>
      </w:pPr>
      <w:r>
        <w:rPr>
          <w:rFonts w:hint="eastAsia"/>
        </w:rPr>
        <w:t>1</w:t>
      </w:r>
      <w:r>
        <w:t>.</w:t>
      </w:r>
      <w:r w:rsidR="007F1F27">
        <w:rPr>
          <w:rFonts w:hint="eastAsia"/>
        </w:rPr>
        <w:t>1.1</w:t>
      </w:r>
      <w:r>
        <w:t xml:space="preserve"> </w:t>
      </w:r>
      <w:r>
        <w:rPr>
          <w:rFonts w:hint="eastAsia"/>
        </w:rPr>
        <w:t>风轴系下飞机</w:t>
      </w:r>
      <w:r w:rsidR="00263C6B">
        <w:rPr>
          <w:rFonts w:hint="eastAsia"/>
        </w:rPr>
        <w:t>运动的</w:t>
      </w:r>
      <w:r w:rsidR="002F06AD">
        <w:rPr>
          <w:rFonts w:hint="eastAsia"/>
        </w:rPr>
        <w:t>质心动</w:t>
      </w:r>
      <w:r>
        <w:rPr>
          <w:rFonts w:hint="eastAsia"/>
        </w:rPr>
        <w:t>力学方程</w:t>
      </w:r>
    </w:p>
    <w:p w14:paraId="0E2F0C0F" w14:textId="60BFAED4" w:rsidR="00D265F0" w:rsidRDefault="00D265F0" w:rsidP="00D265F0">
      <w:r>
        <w:tab/>
      </w:r>
      <w:r>
        <w:rPr>
          <w:rFonts w:hint="eastAsia"/>
        </w:rPr>
        <w:t>在平面大地假设下</w:t>
      </w:r>
      <w:r w:rsidR="009249E1">
        <w:rPr>
          <w:rFonts w:hint="eastAsia"/>
        </w:rPr>
        <w:t>（</w:t>
      </w:r>
      <w:r w:rsidR="009249E1" w:rsidRPr="009249E1">
        <w:rPr>
          <w:position w:val="-6"/>
        </w:rPr>
        <w:object w:dxaOrig="720" w:dyaOrig="320" w14:anchorId="66B45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92" type="#_x0000_t75" style="width:36pt;height:18pt" o:ole="">
            <v:imagedata r:id="rId7" o:title=""/>
          </v:shape>
          <o:OLEObject Type="Embed" ProgID="Equation.DSMT4" ShapeID="_x0000_i1392" DrawAspect="Content" ObjectID="_1575823161" r:id="rId8"/>
        </w:object>
      </w:r>
      <w:r w:rsidR="009249E1">
        <w:rPr>
          <w:rFonts w:hint="eastAsia"/>
        </w:rPr>
        <w:t>），以气流轴系</w:t>
      </w:r>
      <w:r w:rsidR="00616AB5" w:rsidRPr="00616AB5">
        <w:rPr>
          <w:position w:val="-12"/>
        </w:rPr>
        <w:object w:dxaOrig="300" w:dyaOrig="360" w14:anchorId="33CC9A47">
          <v:shape id="_x0000_i1393" type="#_x0000_t75" style="width:18pt;height:18pt" o:ole="">
            <v:imagedata r:id="rId9" o:title=""/>
          </v:shape>
          <o:OLEObject Type="Embed" ProgID="Equation.DSMT4" ShapeID="_x0000_i1393" DrawAspect="Content" ObjectID="_1575823162" r:id="rId10"/>
        </w:object>
      </w:r>
      <w:r w:rsidR="009249E1">
        <w:rPr>
          <w:rFonts w:hint="eastAsia"/>
        </w:rPr>
        <w:t>为</w:t>
      </w:r>
      <w:r w:rsidR="008209BA">
        <w:rPr>
          <w:rFonts w:hint="eastAsia"/>
        </w:rPr>
        <w:t>动坐标系</w:t>
      </w:r>
      <w:r w:rsidR="003F7B5F">
        <w:rPr>
          <w:rFonts w:hint="eastAsia"/>
        </w:rPr>
        <w:t>，取质心</w:t>
      </w:r>
      <w:r w:rsidR="00616AB5" w:rsidRPr="00616AB5">
        <w:rPr>
          <w:position w:val="-6"/>
        </w:rPr>
        <w:object w:dxaOrig="240" w:dyaOrig="279" w14:anchorId="3DC9D226">
          <v:shape id="_x0000_i1394" type="#_x0000_t75" style="width:12pt;height:12pt" o:ole="">
            <v:imagedata r:id="rId11" o:title=""/>
          </v:shape>
          <o:OLEObject Type="Embed" ProgID="Equation.DSMT4" ShapeID="_x0000_i1394" DrawAspect="Content" ObjectID="_1575823163" r:id="rId12"/>
        </w:object>
      </w:r>
      <w:r w:rsidR="003F7B5F">
        <w:rPr>
          <w:rFonts w:hint="eastAsia"/>
        </w:rPr>
        <w:t>为动点</w:t>
      </w:r>
      <w:r w:rsidR="00616AB5">
        <w:rPr>
          <w:rFonts w:hint="eastAsia"/>
        </w:rPr>
        <w:t>，</w:t>
      </w:r>
      <w:r w:rsidR="00483CED">
        <w:rPr>
          <w:rFonts w:hint="eastAsia"/>
        </w:rPr>
        <w:t>则动点始终位于动坐标系的原点，因此，动点相对动坐标系原点的矢量</w:t>
      </w:r>
      <w:r w:rsidR="00483CED" w:rsidRPr="00483CED">
        <w:rPr>
          <w:position w:val="-12"/>
        </w:rPr>
        <w:object w:dxaOrig="620" w:dyaOrig="380" w14:anchorId="4C00A399">
          <v:shape id="_x0000_i1395" type="#_x0000_t75" style="width:30pt;height:18pt" o:ole="">
            <v:imagedata r:id="rId13" o:title=""/>
          </v:shape>
          <o:OLEObject Type="Embed" ProgID="Equation.DSMT4" ShapeID="_x0000_i1395" DrawAspect="Content" ObjectID="_1575823164" r:id="rId14"/>
        </w:object>
      </w:r>
      <w:r w:rsidR="006B31CF">
        <w:rPr>
          <w:rFonts w:hint="eastAsia"/>
        </w:rPr>
        <w:t>。</w:t>
      </w:r>
      <w:r w:rsidR="00483CED">
        <w:t xml:space="preserve"> </w:t>
      </w:r>
    </w:p>
    <w:p w14:paraId="34A2E20B" w14:textId="1F25B5D2" w:rsidR="006B31CF" w:rsidRDefault="006B31CF" w:rsidP="00D265F0">
      <w:r>
        <w:rPr>
          <w:rFonts w:hint="eastAsia"/>
        </w:rPr>
        <w:t>由动点相对</w:t>
      </w:r>
      <w:r w:rsidR="003F668F">
        <w:rPr>
          <w:rFonts w:hint="eastAsia"/>
        </w:rPr>
        <w:t>惯性系</w:t>
      </w:r>
      <w:r>
        <w:rPr>
          <w:rFonts w:hint="eastAsia"/>
        </w:rPr>
        <w:t>的加速度在</w:t>
      </w:r>
      <w:r w:rsidR="003F668F">
        <w:rPr>
          <w:rFonts w:hint="eastAsia"/>
        </w:rPr>
        <w:t>动</w:t>
      </w:r>
      <w:r>
        <w:rPr>
          <w:rFonts w:hint="eastAsia"/>
        </w:rPr>
        <w:t>系的投影计算公式为：</w:t>
      </w:r>
    </w:p>
    <w:p w14:paraId="74980233" w14:textId="77777777" w:rsidR="002712DC" w:rsidRDefault="006B31CF" w:rsidP="006B31CF">
      <w:pPr>
        <w:wordWrap w:val="0"/>
        <w:jc w:val="righ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 xml:space="preserve">                </w:t>
      </w:r>
    </w:p>
    <w:p w14:paraId="408FAED3" w14:textId="0492A418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4140" w:dyaOrig="400" w14:anchorId="6E1759D2">
          <v:shape id="_x0000_i1396" type="#_x0000_t75" style="width:207.75pt;height:19.5pt" o:ole="">
            <v:imagedata r:id="rId15" o:title=""/>
          </v:shape>
          <o:OLEObject Type="Embed" ProgID="Equation.DSMT4" ShapeID="_x0000_i1396" DrawAspect="Content" ObjectID="_1575823165" r:id="rId16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1F2D80C0" w14:textId="7185933D" w:rsidR="002712DC" w:rsidRDefault="003F668F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因此质心相对地轴系</w:t>
      </w:r>
      <w:r w:rsidRPr="006B31CF">
        <w:rPr>
          <w:position w:val="-12"/>
        </w:rPr>
        <w:object w:dxaOrig="279" w:dyaOrig="360" w14:anchorId="06FE8260">
          <v:shape id="_x0000_i1397" type="#_x0000_t75" style="width:12pt;height:18pt" o:ole="">
            <v:imagedata r:id="rId17" o:title=""/>
          </v:shape>
          <o:OLEObject Type="Embed" ProgID="Equation.DSMT4" ShapeID="_x0000_i1397" DrawAspect="Content" ObjectID="_1575823166" r:id="rId18"/>
        </w:object>
      </w:r>
      <w:r>
        <w:rPr>
          <w:rFonts w:ascii="Times New Roman" w:hAnsi="Times New Roman" w:cs="Times New Roman" w:hint="eastAsia"/>
          <w:szCs w:val="24"/>
        </w:rPr>
        <w:t>加速度在风轴系的投影满足：</w:t>
      </w:r>
    </w:p>
    <w:p w14:paraId="517114E6" w14:textId="7F3942AE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1020" w:dyaOrig="360" w14:anchorId="59A09A61">
          <v:shape id="_x0000_i1398" type="#_x0000_t75" style="width:51pt;height:18pt" o:ole="">
            <v:imagedata r:id="rId19" o:title=""/>
          </v:shape>
          <o:OLEObject Type="Embed" ProgID="Equation.DSMT4" ShapeID="_x0000_i1398" DrawAspect="Content" ObjectID="_1575823167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2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1270CA59" w14:textId="65BE02AF" w:rsidR="002712DC" w:rsidRDefault="002712DC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地轴系速度</w:t>
      </w:r>
      <w:r w:rsidRPr="002712DC">
        <w:rPr>
          <w:rFonts w:ascii="Times New Roman" w:hAnsi="Times New Roman" w:cs="Times New Roman"/>
          <w:position w:val="-12"/>
          <w:szCs w:val="24"/>
        </w:rPr>
        <w:object w:dxaOrig="360" w:dyaOrig="380" w14:anchorId="4AD1D449">
          <v:shape id="_x0000_i1399" type="#_x0000_t75" style="width:18pt;height:19.5pt" o:ole="">
            <v:imagedata r:id="rId21" o:title=""/>
          </v:shape>
          <o:OLEObject Type="Embed" ProgID="Equation.DSMT4" ShapeID="_x0000_i1399" DrawAspect="Content" ObjectID="_1575823168" r:id="rId22"/>
        </w:object>
      </w:r>
      <w:r>
        <w:rPr>
          <w:rFonts w:ascii="Times New Roman" w:hAnsi="Times New Roman" w:cs="Times New Roman" w:hint="eastAsia"/>
          <w:szCs w:val="24"/>
        </w:rPr>
        <w:t>在风轴系中的坐标满足公式：</w:t>
      </w:r>
    </w:p>
    <w:p w14:paraId="105F8131" w14:textId="512AB19F" w:rsidR="002712DC" w:rsidRDefault="002712DC" w:rsidP="002712DC">
      <w:pPr>
        <w:pStyle w:val="MTDisplayEquation"/>
      </w:pPr>
      <w:r>
        <w:tab/>
      </w:r>
      <w:r w:rsidR="003E6411" w:rsidRPr="002712DC">
        <w:rPr>
          <w:position w:val="-12"/>
        </w:rPr>
        <w:object w:dxaOrig="1219" w:dyaOrig="380" w14:anchorId="6A7898E7">
          <v:shape id="_x0000_i1400" type="#_x0000_t75" style="width:60pt;height:19.5pt" o:ole="">
            <v:imagedata r:id="rId23" o:title=""/>
          </v:shape>
          <o:OLEObject Type="Embed" ProgID="Equation.DSMT4" ShapeID="_x0000_i1400" DrawAspect="Content" ObjectID="_1575823169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3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7B117460" w14:textId="4B59DF2F" w:rsidR="003E6411" w:rsidRDefault="003E6411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其中，</w:t>
      </w:r>
      <w:r w:rsidRPr="003E6411">
        <w:rPr>
          <w:rFonts w:ascii="Times New Roman" w:hAnsi="Times New Roman" w:cs="Times New Roman"/>
          <w:position w:val="-12"/>
          <w:szCs w:val="24"/>
        </w:rPr>
        <w:object w:dxaOrig="400" w:dyaOrig="360" w14:anchorId="3E0F8353">
          <v:shape id="_x0000_i1401" type="#_x0000_t75" style="width:19.5pt;height:18pt" o:ole="">
            <v:imagedata r:id="rId25" o:title=""/>
          </v:shape>
          <o:OLEObject Type="Embed" ProgID="Equation.DSMT4" ShapeID="_x0000_i1401" DrawAspect="Content" ObjectID="_1575823170" r:id="rId26"/>
        </w:object>
      </w:r>
      <w:r>
        <w:rPr>
          <w:rFonts w:ascii="Times New Roman" w:hAnsi="Times New Roman" w:cs="Times New Roman" w:hint="eastAsia"/>
          <w:szCs w:val="24"/>
        </w:rPr>
        <w:t>表示由地轴系到风轴系的旋转矩阵。又由于在地轴系中加速度与速度存在关系：</w:t>
      </w:r>
    </w:p>
    <w:p w14:paraId="51D3DDCC" w14:textId="346B9188" w:rsidR="003E6411" w:rsidRDefault="003E6411" w:rsidP="003E6411">
      <w:pPr>
        <w:pStyle w:val="MTDisplayEquation"/>
      </w:pPr>
      <w:r>
        <w:tab/>
      </w:r>
      <w:r w:rsidRPr="003E6411">
        <w:rPr>
          <w:position w:val="-12"/>
        </w:rPr>
        <w:object w:dxaOrig="800" w:dyaOrig="499" w14:anchorId="486BEC6B">
          <v:shape id="_x0000_i1402" type="#_x0000_t75" style="width:39.75pt;height:24.75pt" o:ole="">
            <v:imagedata r:id="rId27" o:title=""/>
          </v:shape>
          <o:OLEObject Type="Embed" ProgID="Equation.DSMT4" ShapeID="_x0000_i1402" DrawAspect="Content" ObjectID="_1575823171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4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2A448F1" w14:textId="618E2BCC" w:rsidR="003E6411" w:rsidRDefault="003E6411" w:rsidP="002F783A">
      <w:pPr>
        <w:ind w:firstLine="420"/>
      </w:pPr>
      <w:r>
        <w:rPr>
          <w:rFonts w:hint="eastAsia"/>
        </w:rPr>
        <w:t>由</w:t>
      </w:r>
      <w:r>
        <w:rPr>
          <w:rFonts w:hint="eastAsia"/>
        </w:rPr>
        <w:t>(</w:t>
      </w:r>
      <w:r>
        <w:t>1.3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.4</w:t>
      </w:r>
      <w:r>
        <w:rPr>
          <w:rFonts w:hint="eastAsia"/>
        </w:rPr>
        <w:t>)</w:t>
      </w:r>
      <w:r>
        <w:rPr>
          <w:rFonts w:hint="eastAsia"/>
        </w:rPr>
        <w:t>可以得到：</w:t>
      </w:r>
    </w:p>
    <w:p w14:paraId="621577CC" w14:textId="0184FD60" w:rsidR="00AD4D83" w:rsidRDefault="00AD4D83" w:rsidP="00AD4D83">
      <w:pPr>
        <w:pStyle w:val="MTDisplayEquation"/>
      </w:pPr>
      <w:r>
        <w:tab/>
      </w:r>
      <w:r w:rsidRPr="00AD4D83">
        <w:rPr>
          <w:position w:val="-12"/>
        </w:rPr>
        <w:object w:dxaOrig="2820" w:dyaOrig="380" w14:anchorId="63304D36">
          <v:shape id="_x0000_i1403" type="#_x0000_t75" style="width:141pt;height:19.5pt" o:ole="">
            <v:imagedata r:id="rId29" o:title=""/>
          </v:shape>
          <o:OLEObject Type="Embed" ProgID="Equation.DSMT4" ShapeID="_x0000_i1403" DrawAspect="Content" ObjectID="_1575823172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5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29786F3E" w14:textId="6A8A5BD4" w:rsidR="005F3E32" w:rsidRDefault="005F3E32" w:rsidP="002F783A">
      <w:pPr>
        <w:ind w:firstLine="420"/>
      </w:pPr>
      <w:r>
        <w:rPr>
          <w:rFonts w:hint="eastAsia"/>
        </w:rPr>
        <w:t>地轴系中加速度</w:t>
      </w:r>
      <w:r w:rsidRPr="005F3E32">
        <w:rPr>
          <w:position w:val="-12"/>
        </w:rPr>
        <w:object w:dxaOrig="380" w:dyaOrig="360" w14:anchorId="612A247A">
          <v:shape id="_x0000_i1404" type="#_x0000_t75" style="width:19.5pt;height:18pt" o:ole="">
            <v:imagedata r:id="rId31" o:title=""/>
          </v:shape>
          <o:OLEObject Type="Embed" ProgID="Equation.DSMT4" ShapeID="_x0000_i1404" DrawAspect="Content" ObjectID="_1575823173" r:id="rId32"/>
        </w:object>
      </w:r>
      <w:r>
        <w:rPr>
          <w:rFonts w:hint="eastAsia"/>
        </w:rPr>
        <w:t>与风轴系中加速度</w:t>
      </w:r>
      <w:r w:rsidRPr="005F3E32">
        <w:rPr>
          <w:position w:val="-12"/>
        </w:rPr>
        <w:object w:dxaOrig="420" w:dyaOrig="380" w14:anchorId="26793595">
          <v:shape id="_x0000_i1405" type="#_x0000_t75" style="width:21pt;height:19.5pt" o:ole="">
            <v:imagedata r:id="rId33" o:title=""/>
          </v:shape>
          <o:OLEObject Type="Embed" ProgID="Equation.DSMT4" ShapeID="_x0000_i1405" DrawAspect="Content" ObjectID="_1575823174" r:id="rId34"/>
        </w:object>
      </w:r>
      <w:r>
        <w:rPr>
          <w:rFonts w:hint="eastAsia"/>
        </w:rPr>
        <w:t>存在关系：</w:t>
      </w:r>
    </w:p>
    <w:p w14:paraId="58F1CCF3" w14:textId="763D363E" w:rsidR="005F3E32" w:rsidRP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1300" w:dyaOrig="380" w14:anchorId="130FC436">
          <v:shape id="_x0000_i1406" type="#_x0000_t75" style="width:66pt;height:19.5pt" o:ole="">
            <v:imagedata r:id="rId35" o:title=""/>
          </v:shape>
          <o:OLEObject Type="Embed" ProgID="Equation.DSMT4" ShapeID="_x0000_i1406" DrawAspect="Content" ObjectID="_1575823175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6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79E18E5C" w14:textId="33CB36B9" w:rsidR="003E6411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将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5)</w:t>
      </w:r>
      <w:r>
        <w:rPr>
          <w:rFonts w:ascii="Times New Roman" w:hAnsi="Times New Roman" w:cs="Times New Roman" w:hint="eastAsia"/>
          <w:szCs w:val="24"/>
        </w:rPr>
        <w:t>式代入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6)</w:t>
      </w:r>
      <w:r>
        <w:rPr>
          <w:rFonts w:ascii="Times New Roman" w:hAnsi="Times New Roman" w:cs="Times New Roman" w:hint="eastAsia"/>
          <w:szCs w:val="24"/>
        </w:rPr>
        <w:t>式可得：</w:t>
      </w:r>
    </w:p>
    <w:p w14:paraId="15FF1B9F" w14:textId="3F0F779F" w:rsid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2540" w:dyaOrig="380" w14:anchorId="089DC9E7">
          <v:shape id="_x0000_i1407" type="#_x0000_t75" style="width:127.5pt;height:19.5pt" o:ole="">
            <v:imagedata r:id="rId37" o:title=""/>
          </v:shape>
          <o:OLEObject Type="Embed" ProgID="Equation.DSMT4" ShapeID="_x0000_i1407" DrawAspect="Content" ObjectID="_1575823176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7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23B19E91" w14:textId="237A7D23" w:rsidR="005F3E32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又由于存在关系：</w:t>
      </w:r>
    </w:p>
    <w:p w14:paraId="2D1F6BD3" w14:textId="6FE7E9EC" w:rsidR="005F3E32" w:rsidRDefault="005F3E32" w:rsidP="005F3E32">
      <w:pPr>
        <w:pStyle w:val="MTDisplayEquation"/>
      </w:pPr>
      <w:r>
        <w:tab/>
      </w:r>
      <w:r w:rsidR="00BA7451" w:rsidRPr="005F3E32">
        <w:rPr>
          <w:position w:val="-12"/>
        </w:rPr>
        <w:object w:dxaOrig="1560" w:dyaOrig="380" w14:anchorId="1DD74DA6">
          <v:shape id="_x0000_i1408" type="#_x0000_t75" style="width:78pt;height:19.5pt" o:ole="">
            <v:imagedata r:id="rId39" o:title=""/>
          </v:shape>
          <o:OLEObject Type="Embed" ProgID="Equation.DSMT4" ShapeID="_x0000_i1408" DrawAspect="Content" ObjectID="_1575823177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8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583CA517" w14:textId="5DD49486" w:rsidR="00BA7451" w:rsidRDefault="00BA7451" w:rsidP="002F783A">
      <w:pPr>
        <w:ind w:firstLine="420"/>
      </w:pPr>
      <w:r>
        <w:rPr>
          <w:rFonts w:hint="eastAsia"/>
        </w:rPr>
        <w:lastRenderedPageBreak/>
        <w:t>因此由</w:t>
      </w:r>
      <w:r>
        <w:rPr>
          <w:rFonts w:hint="eastAsia"/>
        </w:rPr>
        <w:t>(</w:t>
      </w:r>
      <w:r>
        <w:t>1.7)</w:t>
      </w:r>
      <w:r>
        <w:rPr>
          <w:rFonts w:hint="eastAsia"/>
        </w:rPr>
        <w:t>式得出：</w:t>
      </w:r>
    </w:p>
    <w:p w14:paraId="3F52C5ED" w14:textId="518C70E8" w:rsidR="00BA7451" w:rsidRPr="00BA7451" w:rsidRDefault="00155884" w:rsidP="00155884">
      <w:pPr>
        <w:pStyle w:val="MTDisplayEquation"/>
      </w:pPr>
      <w:r>
        <w:tab/>
      </w:r>
      <w:r w:rsidRPr="00155884">
        <w:rPr>
          <w:position w:val="-12"/>
        </w:rPr>
        <w:object w:dxaOrig="1939" w:dyaOrig="380" w14:anchorId="1A09943C">
          <v:shape id="_x0000_i1409" type="#_x0000_t75" style="width:96.75pt;height:19.5pt" o:ole="">
            <v:imagedata r:id="rId41" o:title=""/>
          </v:shape>
          <o:OLEObject Type="Embed" ProgID="Equation.DSMT4" ShapeID="_x0000_i1409" DrawAspect="Content" ObjectID="_1575823178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9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9652714" w14:textId="19C2D3C0" w:rsidR="005F3E32" w:rsidRDefault="002F783A" w:rsidP="005F3E32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 w:rsidR="006D57A3">
        <w:rPr>
          <w:rFonts w:ascii="Times New Roman" w:hAnsi="Times New Roman" w:cs="Times New Roman" w:hint="eastAsia"/>
          <w:szCs w:val="24"/>
        </w:rPr>
        <w:t>以矩阵形式表示为：</w:t>
      </w:r>
    </w:p>
    <w:p w14:paraId="624235CE" w14:textId="14371F01" w:rsidR="00E041D7" w:rsidRDefault="00E041D7" w:rsidP="00E041D7">
      <w:pPr>
        <w:pStyle w:val="MTDisplayEquation"/>
      </w:pPr>
      <w:r>
        <w:tab/>
      </w:r>
      <w:r w:rsidRPr="00E041D7">
        <w:rPr>
          <w:position w:val="-52"/>
        </w:rPr>
        <w:object w:dxaOrig="4540" w:dyaOrig="1160" w14:anchorId="5A587E1E">
          <v:shape id="_x0000_i1410" type="#_x0000_t75" style="width:227.25pt;height:57.75pt" o:ole="">
            <v:imagedata r:id="rId43" o:title=""/>
          </v:shape>
          <o:OLEObject Type="Embed" ProgID="Equation.DSMT4" ShapeID="_x0000_i1410" DrawAspect="Content" ObjectID="_1575823179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</w:instrText>
      </w:r>
      <w:r w:rsidR="001E5CB1">
        <w:instrText xml:space="preserve"> \c \* Arabic \* MERGEFORMAT </w:instrText>
      </w:r>
      <w:r w:rsidR="001E5CB1">
        <w:fldChar w:fldCharType="separate"/>
      </w:r>
      <w:r w:rsidR="0072142B">
        <w:rPr>
          <w:noProof/>
        </w:rPr>
        <w:instrText>10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7116D9AA" w14:textId="7DFFD3D3" w:rsidR="00E041D7" w:rsidRDefault="00E041D7" w:rsidP="00E041D7">
      <w:r>
        <w:tab/>
      </w:r>
      <w:r>
        <w:rPr>
          <w:rFonts w:hint="eastAsia"/>
        </w:rPr>
        <w:t>飞机的外力</w:t>
      </w:r>
      <w:r w:rsidR="00F97914">
        <w:rPr>
          <w:rFonts w:hint="eastAsia"/>
        </w:rPr>
        <w:t>由</w:t>
      </w:r>
      <w:r w:rsidR="00803894">
        <w:rPr>
          <w:rFonts w:hint="eastAsia"/>
        </w:rPr>
        <w:t>可控力</w:t>
      </w:r>
      <w:r w:rsidR="00F97914">
        <w:rPr>
          <w:rFonts w:hint="eastAsia"/>
        </w:rPr>
        <w:t>和重力构成</w:t>
      </w:r>
    </w:p>
    <w:p w14:paraId="0A07CCED" w14:textId="53DD2681" w:rsidR="00E041D7" w:rsidRDefault="00803894" w:rsidP="00803894">
      <w:r>
        <w:tab/>
      </w:r>
    </w:p>
    <w:p w14:paraId="661AFD00" w14:textId="502874B7" w:rsidR="00803894" w:rsidRDefault="00803894" w:rsidP="00803894">
      <w:pPr>
        <w:pStyle w:val="MTDisplayEquation"/>
      </w:pPr>
      <w:r>
        <w:tab/>
      </w:r>
      <w:r w:rsidR="007D261A" w:rsidRPr="00803894">
        <w:rPr>
          <w:position w:val="-12"/>
        </w:rPr>
        <w:object w:dxaOrig="1540" w:dyaOrig="360" w14:anchorId="34929FA6">
          <v:shape id="_x0000_i1411" type="#_x0000_t75" style="width:76.5pt;height:18pt" o:ole="">
            <v:imagedata r:id="rId45" o:title=""/>
          </v:shape>
          <o:OLEObject Type="Embed" ProgID="Equation.DSMT4" ShapeID="_x0000_i1411" DrawAspect="Content" ObjectID="_1575823180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1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34FB81C4" w14:textId="6CC8118C" w:rsidR="00803894" w:rsidRDefault="007D261A" w:rsidP="007D261A">
      <w:pPr>
        <w:ind w:firstLine="420"/>
      </w:pPr>
      <w:r>
        <w:rPr>
          <w:rFonts w:hint="eastAsia"/>
        </w:rPr>
        <w:t>可控力为气动力和推力的和：</w:t>
      </w:r>
    </w:p>
    <w:p w14:paraId="52561EB2" w14:textId="7A9704E6" w:rsidR="00A51D9B" w:rsidRDefault="00A51D9B" w:rsidP="00A51D9B">
      <w:pPr>
        <w:pStyle w:val="MTDisplayEquation"/>
      </w:pPr>
      <w:r>
        <w:tab/>
      </w:r>
      <w:r w:rsidRPr="00A51D9B">
        <w:rPr>
          <w:position w:val="-58"/>
        </w:rPr>
        <w:object w:dxaOrig="2720" w:dyaOrig="1280" w14:anchorId="2FE7E4C1">
          <v:shape id="_x0000_i1412" type="#_x0000_t75" style="width:136.5pt;height:64.5pt" o:ole="">
            <v:imagedata r:id="rId47" o:title=""/>
          </v:shape>
          <o:OLEObject Type="Embed" ProgID="Equation.DSMT4" ShapeID="_x0000_i1412" DrawAspect="Content" ObjectID="_1575823181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2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72A1DCD8" w14:textId="03A25B91" w:rsidR="00A51D9B" w:rsidRDefault="00A51D9B" w:rsidP="007D261A">
      <w:pPr>
        <w:ind w:firstLine="420"/>
      </w:pPr>
      <w:r>
        <w:rPr>
          <w:rFonts w:hint="eastAsia"/>
        </w:rPr>
        <w:t>重力在风轴系下的表示为：</w:t>
      </w:r>
    </w:p>
    <w:p w14:paraId="069F6CF9" w14:textId="2C95CA06" w:rsidR="00A51D9B" w:rsidRDefault="00A51D9B" w:rsidP="00A51D9B">
      <w:pPr>
        <w:pStyle w:val="MTDisplayEquation"/>
      </w:pPr>
      <w:r>
        <w:tab/>
      </w:r>
      <w:r w:rsidRPr="00A51D9B">
        <w:rPr>
          <w:position w:val="-50"/>
        </w:rPr>
        <w:object w:dxaOrig="4220" w:dyaOrig="1120" w14:anchorId="7D3DE764">
          <v:shape id="_x0000_i1413" type="#_x0000_t75" style="width:211.5pt;height:55.5pt" o:ole="">
            <v:imagedata r:id="rId49" o:title=""/>
          </v:shape>
          <o:OLEObject Type="Embed" ProgID="Equation.DSMT4" ShapeID="_x0000_i1413" DrawAspect="Content" ObjectID="_1575823182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3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7B3480C7" w14:textId="570E5415" w:rsidR="00A51D9B" w:rsidRDefault="00A51D9B" w:rsidP="00A51D9B">
      <w:pPr>
        <w:ind w:firstLine="420"/>
      </w:pPr>
      <w:r>
        <w:rPr>
          <w:rFonts w:hint="eastAsia"/>
        </w:rPr>
        <w:t>将</w:t>
      </w:r>
      <w:r>
        <w:rPr>
          <w:rFonts w:hint="eastAsia"/>
        </w:rPr>
        <w:t>(</w:t>
      </w:r>
      <w:r>
        <w:t>1.11), (1.12), (1.13)</w:t>
      </w:r>
      <w:r>
        <w:rPr>
          <w:rFonts w:hint="eastAsia"/>
        </w:rPr>
        <w:t>联立，应用牛顿第二方程得到风轴系中的力方程：</w:t>
      </w:r>
    </w:p>
    <w:p w14:paraId="5BBC808B" w14:textId="036E9F5C" w:rsidR="00255BE6" w:rsidRPr="00255BE6" w:rsidRDefault="00255BE6" w:rsidP="00255BE6">
      <w:pPr>
        <w:pStyle w:val="MTDisplayEquation"/>
      </w:pPr>
      <w:r>
        <w:tab/>
      </w:r>
      <w:r w:rsidRPr="00255BE6">
        <w:rPr>
          <w:position w:val="-68"/>
        </w:rPr>
        <w:object w:dxaOrig="3840" w:dyaOrig="1480" w14:anchorId="3A73F9B5">
          <v:shape id="_x0000_i1414" type="#_x0000_t75" style="width:192pt;height:73.5pt" o:ole="">
            <v:imagedata r:id="rId51" o:title=""/>
          </v:shape>
          <o:OLEObject Type="Embed" ProgID="Equation.DSMT4" ShapeID="_x0000_i1414" DrawAspect="Content" ObjectID="_1575823183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4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6D0717BC" w14:textId="77777777" w:rsidR="00A51D9B" w:rsidRPr="00A51D9B" w:rsidRDefault="00A51D9B" w:rsidP="00A51D9B"/>
    <w:p w14:paraId="6023431C" w14:textId="4DFC33A7" w:rsidR="00A51D9B" w:rsidRDefault="00981B18" w:rsidP="002F06AD">
      <w:pPr>
        <w:pStyle w:val="3"/>
      </w:pPr>
      <w:r>
        <w:rPr>
          <w:rFonts w:hint="eastAsia"/>
        </w:rPr>
        <w:t>1</w:t>
      </w:r>
      <w:r>
        <w:t>.</w:t>
      </w:r>
      <w:r w:rsidR="007F1F27">
        <w:rPr>
          <w:rFonts w:hint="eastAsia"/>
        </w:rPr>
        <w:t>1.2</w:t>
      </w:r>
      <w:r>
        <w:t xml:space="preserve"> </w:t>
      </w:r>
      <w:r>
        <w:rPr>
          <w:rFonts w:hint="eastAsia"/>
        </w:rPr>
        <w:t>体轴系下飞机运动的力方程与力矩方程</w:t>
      </w:r>
    </w:p>
    <w:p w14:paraId="20DD487C" w14:textId="124B8396" w:rsidR="00B51F16" w:rsidRDefault="00B51F16" w:rsidP="002F06AD">
      <w:pPr>
        <w:pStyle w:val="4"/>
      </w:pPr>
      <w:r>
        <w:rPr>
          <w:rFonts w:hint="eastAsia"/>
        </w:rPr>
        <w:t>1</w:t>
      </w:r>
      <w:r>
        <w:t xml:space="preserve">.2.1 </w:t>
      </w:r>
      <w:r>
        <w:rPr>
          <w:rFonts w:hint="eastAsia"/>
        </w:rPr>
        <w:t>体轴系下飞机运动的质心力方程</w:t>
      </w:r>
    </w:p>
    <w:p w14:paraId="7603D00E" w14:textId="5A66D398" w:rsidR="00DF4E99" w:rsidRDefault="00DF4E99" w:rsidP="00DF4E99">
      <w:r>
        <w:tab/>
      </w:r>
      <w:r>
        <w:rPr>
          <w:rFonts w:hint="eastAsia"/>
        </w:rPr>
        <w:t>与风轴系下飞机运动的力方程类似，在体轴系下</w:t>
      </w:r>
      <w:r w:rsidR="007B6FA5">
        <w:rPr>
          <w:rFonts w:hint="eastAsia"/>
        </w:rPr>
        <w:t>，飞机的质心加速度为：</w:t>
      </w:r>
    </w:p>
    <w:p w14:paraId="35D048BC" w14:textId="4BB59A49" w:rsidR="007B6FA5" w:rsidRDefault="007B6FA5" w:rsidP="007B6FA5">
      <w:pPr>
        <w:pStyle w:val="MTDisplayEquation"/>
      </w:pPr>
      <w:r>
        <w:tab/>
      </w:r>
      <w:r w:rsidR="00FE065C" w:rsidRPr="007B6FA5">
        <w:rPr>
          <w:position w:val="-14"/>
        </w:rPr>
        <w:object w:dxaOrig="1680" w:dyaOrig="420" w14:anchorId="6CED674F">
          <v:shape id="_x0000_i1415" type="#_x0000_t75" style="width:84pt;height:21pt" o:ole="">
            <v:imagedata r:id="rId53" o:title=""/>
          </v:shape>
          <o:OLEObject Type="Embed" ProgID="Equation.DSMT4" ShapeID="_x0000_i1415" DrawAspect="Content" ObjectID="_1575823184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5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4A3AECAB" w14:textId="4A1AF042" w:rsidR="007B6FA5" w:rsidRDefault="00FE065C" w:rsidP="00FE065C">
      <w:pPr>
        <w:ind w:firstLine="420"/>
      </w:pPr>
      <w:r>
        <w:rPr>
          <w:rFonts w:hint="eastAsia"/>
        </w:rPr>
        <w:t>因此有：</w:t>
      </w:r>
    </w:p>
    <w:p w14:paraId="067FE3EE" w14:textId="2270389F" w:rsidR="00FE065C" w:rsidRDefault="00FE065C" w:rsidP="00FE065C">
      <w:pPr>
        <w:pStyle w:val="MTDisplayEquation"/>
      </w:pPr>
      <w:r>
        <w:lastRenderedPageBreak/>
        <w:tab/>
      </w:r>
      <w:r w:rsidRPr="00FE065C">
        <w:rPr>
          <w:position w:val="-50"/>
        </w:rPr>
        <w:object w:dxaOrig="5160" w:dyaOrig="1120" w14:anchorId="5578E67B">
          <v:shape id="_x0000_i1416" type="#_x0000_t75" style="width:258pt;height:55.5pt" o:ole="">
            <v:imagedata r:id="rId55" o:title=""/>
          </v:shape>
          <o:OLEObject Type="Embed" ProgID="Equation.DSMT4" ShapeID="_x0000_i1416" DrawAspect="Content" ObjectID="_1575823185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6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A79F968" w14:textId="19EA81E3" w:rsidR="00FE065C" w:rsidRDefault="00FF4074" w:rsidP="00DF4E99">
      <w:r>
        <w:tab/>
      </w:r>
      <w:r>
        <w:rPr>
          <w:rFonts w:hint="eastAsia"/>
        </w:rPr>
        <w:t>体轴系中的力方程为：</w:t>
      </w:r>
    </w:p>
    <w:p w14:paraId="5485B2C3" w14:textId="5FFAAD2C" w:rsidR="00FF4074" w:rsidRDefault="00FF4074" w:rsidP="00FF4074">
      <w:pPr>
        <w:pStyle w:val="MTDisplayEquation"/>
      </w:pPr>
      <w:r>
        <w:tab/>
      </w:r>
      <w:r w:rsidRPr="00FF4074">
        <w:rPr>
          <w:position w:val="-50"/>
        </w:rPr>
        <w:object w:dxaOrig="5240" w:dyaOrig="1120" w14:anchorId="28E768A9">
          <v:shape id="_x0000_i1417" type="#_x0000_t75" style="width:262.5pt;height:55.5pt" o:ole="">
            <v:imagedata r:id="rId57" o:title=""/>
          </v:shape>
          <o:OLEObject Type="Embed" ProgID="Equation.DSMT4" ShapeID="_x0000_i1417" DrawAspect="Content" ObjectID="_1575823186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7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17F40B95" w14:textId="6860C7FB" w:rsidR="00FF4074" w:rsidRDefault="00FF4074" w:rsidP="00FF4074">
      <w:pPr>
        <w:ind w:firstLine="420"/>
      </w:pPr>
      <w:r>
        <w:rPr>
          <w:rFonts w:hint="eastAsia"/>
        </w:rPr>
        <w:t>应用牛顿第二定律可知飞机在体轴系下运动的力方程为：</w:t>
      </w:r>
    </w:p>
    <w:p w14:paraId="10A2689B" w14:textId="3AEB2AF7" w:rsidR="00FF4074" w:rsidRDefault="00FF4074" w:rsidP="00FF4074">
      <w:pPr>
        <w:pStyle w:val="MTDisplayEquation"/>
      </w:pPr>
      <w:r>
        <w:tab/>
      </w:r>
      <w:r w:rsidRPr="00FF4074">
        <w:rPr>
          <w:position w:val="-50"/>
        </w:rPr>
        <w:object w:dxaOrig="3760" w:dyaOrig="1120" w14:anchorId="35FA9D87">
          <v:shape id="_x0000_i1418" type="#_x0000_t75" style="width:187.5pt;height:55.5pt" o:ole="">
            <v:imagedata r:id="rId59" o:title=""/>
          </v:shape>
          <o:OLEObject Type="Embed" ProgID="Equation.DSMT4" ShapeID="_x0000_i1418" DrawAspect="Content" ObjectID="_1575823187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</w:instrText>
      </w:r>
      <w:r w:rsidR="001E5CB1">
        <w:instrText xml:space="preserve">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8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5B97A758" w14:textId="3CEC337F" w:rsidR="00FF4074" w:rsidRDefault="00AB05D4" w:rsidP="002F06AD">
      <w:pPr>
        <w:pStyle w:val="4"/>
      </w:pPr>
      <w:r>
        <w:rPr>
          <w:rFonts w:hint="eastAsia"/>
        </w:rPr>
        <w:t>1</w:t>
      </w:r>
      <w:r>
        <w:t xml:space="preserve">.2.2 </w:t>
      </w:r>
      <w:r>
        <w:rPr>
          <w:rFonts w:hint="eastAsia"/>
        </w:rPr>
        <w:t>飞机在体轴系中运动的力矩方程</w:t>
      </w:r>
    </w:p>
    <w:p w14:paraId="4C805D70" w14:textId="0E2ABF2F" w:rsidR="0051516E" w:rsidRDefault="00D74EE7" w:rsidP="0051516E">
      <w:r>
        <w:tab/>
      </w:r>
      <w:r>
        <w:rPr>
          <w:rFonts w:hint="eastAsia"/>
        </w:rPr>
        <w:t>由</w:t>
      </w:r>
      <w:r w:rsidRPr="00D74EE7">
        <w:rPr>
          <w:position w:val="-12"/>
        </w:rPr>
        <w:object w:dxaOrig="279" w:dyaOrig="360" w14:anchorId="430FDC03">
          <v:shape id="_x0000_i1419" type="#_x0000_t75" style="width:14.25pt;height:18pt" o:ole="">
            <v:imagedata r:id="rId61" o:title=""/>
          </v:shape>
          <o:OLEObject Type="Embed" ProgID="Equation.DSMT4" ShapeID="_x0000_i1419" DrawAspect="Content" ObjectID="_1575823188" r:id="rId62"/>
        </w:object>
      </w:r>
      <w:r>
        <w:t xml:space="preserve"> </w:t>
      </w:r>
      <w:r>
        <w:rPr>
          <w:rFonts w:hint="eastAsia"/>
        </w:rPr>
        <w:t>中的力矩方程：</w:t>
      </w:r>
    </w:p>
    <w:p w14:paraId="18F51E7B" w14:textId="035D12D9" w:rsidR="00D74EE7" w:rsidRDefault="00D74EE7" w:rsidP="00D74EE7">
      <w:pPr>
        <w:pStyle w:val="MTDisplayEquation"/>
      </w:pPr>
      <w:r>
        <w:tab/>
      </w:r>
      <w:r w:rsidRPr="00D74EE7">
        <w:rPr>
          <w:position w:val="-12"/>
        </w:rPr>
        <w:object w:dxaOrig="740" w:dyaOrig="400" w14:anchorId="1AAA417C">
          <v:shape id="_x0000_i1420" type="#_x0000_t75" style="width:37.5pt;height:19.5pt" o:ole="">
            <v:imagedata r:id="rId63" o:title=""/>
          </v:shape>
          <o:OLEObject Type="Embed" ProgID="Equation.DSMT4" ShapeID="_x0000_i1420" DrawAspect="Content" ObjectID="_1575823189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19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7FD0811" w14:textId="77409439" w:rsidR="00D74EE7" w:rsidRDefault="00D74EE7" w:rsidP="0051516E">
      <w:r>
        <w:tab/>
      </w:r>
      <w:r>
        <w:rPr>
          <w:rFonts w:hint="eastAsia"/>
        </w:rPr>
        <w:t>可以推得</w:t>
      </w:r>
      <w:r w:rsidRPr="00D74EE7">
        <w:rPr>
          <w:position w:val="-12"/>
        </w:rPr>
        <w:object w:dxaOrig="300" w:dyaOrig="360" w14:anchorId="75D8F55C">
          <v:shape id="_x0000_i1421" type="#_x0000_t75" style="width:15pt;height:18pt" o:ole="">
            <v:imagedata r:id="rId65" o:title=""/>
          </v:shape>
          <o:OLEObject Type="Embed" ProgID="Equation.DSMT4" ShapeID="_x0000_i1421" DrawAspect="Content" ObjectID="_1575823190" r:id="rId66"/>
        </w:object>
      </w:r>
      <w:r>
        <w:rPr>
          <w:rFonts w:hint="eastAsia"/>
        </w:rPr>
        <w:t>中的力矩方程为：</w:t>
      </w:r>
    </w:p>
    <w:p w14:paraId="03833729" w14:textId="0BBF9FE3" w:rsidR="00D74EE7" w:rsidRDefault="00D74EE7" w:rsidP="00D74EE7">
      <w:pPr>
        <w:pStyle w:val="MTDisplayEquation"/>
      </w:pPr>
      <w:r>
        <w:tab/>
      </w:r>
      <w:r w:rsidR="00AC56A0" w:rsidRPr="00D74EE7">
        <w:rPr>
          <w:position w:val="-12"/>
        </w:rPr>
        <w:object w:dxaOrig="2860" w:dyaOrig="400" w14:anchorId="6D44353C">
          <v:shape id="_x0000_i1422" type="#_x0000_t75" style="width:143.25pt;height:19.5pt" o:ole="">
            <v:imagedata r:id="rId67" o:title=""/>
          </v:shape>
          <o:OLEObject Type="Embed" ProgID="Equation.DSMT4" ShapeID="_x0000_i1422" DrawAspect="Content" ObjectID="_1575823191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</w:instrText>
      </w:r>
      <w:r w:rsidR="001E5CB1">
        <w:instrText xml:space="preserve">\* MERGEFORMAT </w:instrText>
      </w:r>
      <w:r w:rsidR="001E5CB1">
        <w:fldChar w:fldCharType="separate"/>
      </w:r>
      <w:r w:rsidR="0072142B">
        <w:rPr>
          <w:noProof/>
        </w:rPr>
        <w:instrText>20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68DB2737" w14:textId="18672AB7" w:rsidR="00D74EE7" w:rsidRDefault="00AC56A0" w:rsidP="0051516E">
      <w:r>
        <w:tab/>
      </w:r>
      <w:r>
        <w:rPr>
          <w:rFonts w:hint="eastAsia"/>
        </w:rPr>
        <w:t>设发动机转子</w:t>
      </w:r>
      <w:r w:rsidR="008D4C60" w:rsidRPr="008D4C60">
        <w:rPr>
          <w:position w:val="-12"/>
        </w:rPr>
        <w:object w:dxaOrig="279" w:dyaOrig="380" w14:anchorId="6ACE9F68">
          <v:shape id="_x0000_i1423" type="#_x0000_t75" style="width:14.25pt;height:19.5pt" o:ole="">
            <v:imagedata r:id="rId69" o:title=""/>
          </v:shape>
          <o:OLEObject Type="Embed" ProgID="Equation.DSMT4" ShapeID="_x0000_i1423" DrawAspect="Content" ObjectID="_1575823192" r:id="rId70"/>
        </w:object>
      </w:r>
      <w:r>
        <w:t xml:space="preserve"> </w:t>
      </w:r>
      <w:r w:rsidR="008D4C60">
        <w:rPr>
          <w:rFonts w:hint="eastAsia"/>
        </w:rPr>
        <w:t>为常量</w:t>
      </w:r>
      <w:r w:rsidR="00964A62">
        <w:rPr>
          <w:rFonts w:hint="eastAsia"/>
        </w:rPr>
        <w:t>，且在体轴系中为</w:t>
      </w:r>
      <w:r w:rsidR="00964A62">
        <w:rPr>
          <w:rFonts w:hint="eastAsia"/>
        </w:rPr>
        <w:t>x</w:t>
      </w:r>
      <w:r w:rsidR="00964A62">
        <w:rPr>
          <w:rFonts w:hint="eastAsia"/>
        </w:rPr>
        <w:t>方向，且飞机存在对称平面，有</w:t>
      </w:r>
      <w:r w:rsidR="0074092C">
        <w:rPr>
          <w:rFonts w:hint="eastAsia"/>
        </w:rPr>
        <w:t>：</w:t>
      </w:r>
    </w:p>
    <w:p w14:paraId="48DE69C0" w14:textId="46383830" w:rsidR="0074092C" w:rsidRDefault="0074092C" w:rsidP="0074092C">
      <w:pPr>
        <w:pStyle w:val="MTDisplayEquation"/>
      </w:pPr>
      <w:r>
        <w:tab/>
      </w:r>
      <w:r w:rsidRPr="0074092C">
        <w:rPr>
          <w:position w:val="-52"/>
        </w:rPr>
        <w:object w:dxaOrig="5060" w:dyaOrig="1160" w14:anchorId="1D6ADEB4">
          <v:shape id="_x0000_i1424" type="#_x0000_t75" style="width:253.5pt;height:57.75pt" o:ole="">
            <v:imagedata r:id="rId71" o:title=""/>
          </v:shape>
          <o:OLEObject Type="Embed" ProgID="Equation.DSMT4" ShapeID="_x0000_i1424" DrawAspect="Content" ObjectID="_1575823193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21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4BC88DB" w14:textId="44A0F522" w:rsidR="00AC56A0" w:rsidRDefault="0074092C" w:rsidP="0051516E">
      <w:r>
        <w:rPr>
          <w:rFonts w:hint="eastAsia"/>
        </w:rPr>
        <w:t>因此：</w:t>
      </w:r>
    </w:p>
    <w:p w14:paraId="6DE8F762" w14:textId="5AF2FDC3" w:rsidR="0074092C" w:rsidRDefault="00D17BB6" w:rsidP="00D17BB6">
      <w:pPr>
        <w:pStyle w:val="MTDisplayEquation"/>
      </w:pPr>
      <w:r>
        <w:tab/>
      </w:r>
      <w:r w:rsidRPr="00D17BB6">
        <w:rPr>
          <w:position w:val="-50"/>
        </w:rPr>
        <w:object w:dxaOrig="1660" w:dyaOrig="1120" w14:anchorId="5B23C14F">
          <v:shape id="_x0000_i1425" type="#_x0000_t75" style="width:83.25pt;height:55.5pt" o:ole="">
            <v:imagedata r:id="rId73" o:title=""/>
          </v:shape>
          <o:OLEObject Type="Embed" ProgID="Equation.DSMT4" ShapeID="_x0000_i1425" DrawAspect="Content" ObjectID="_1575823194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22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B6E2F5E" w14:textId="191F51CF" w:rsidR="00D17BB6" w:rsidRDefault="00D17BB6" w:rsidP="0051516E">
      <w:r>
        <w:rPr>
          <w:rFonts w:hint="eastAsia"/>
        </w:rPr>
        <w:t>体轴系下力矩可以表示为：</w:t>
      </w:r>
    </w:p>
    <w:p w14:paraId="61922C1E" w14:textId="7B07C23D" w:rsidR="00D17BB6" w:rsidRDefault="00D17BB6" w:rsidP="00D17BB6">
      <w:pPr>
        <w:pStyle w:val="MTDisplayEquation"/>
      </w:pPr>
      <w:r>
        <w:tab/>
      </w:r>
      <w:r w:rsidRPr="00D17BB6">
        <w:rPr>
          <w:position w:val="-50"/>
        </w:rPr>
        <w:object w:dxaOrig="1060" w:dyaOrig="1120" w14:anchorId="58B1ECFA">
          <v:shape id="_x0000_i1426" type="#_x0000_t75" style="width:52.5pt;height:55.5pt" o:ole="">
            <v:imagedata r:id="rId75" o:title=""/>
          </v:shape>
          <o:OLEObject Type="Embed" ProgID="Equation.DSMT4" ShapeID="_x0000_i1426" DrawAspect="Content" ObjectID="_1575823195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23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601F6D4D" w14:textId="3BB6043F" w:rsidR="00D17BB6" w:rsidRDefault="00D17BB6" w:rsidP="0051516E">
      <w:r>
        <w:rPr>
          <w:rFonts w:hint="eastAsia"/>
        </w:rPr>
        <w:t>因此由体轴系下</w:t>
      </w:r>
      <w:r w:rsidR="00700F22">
        <w:rPr>
          <w:rFonts w:hint="eastAsia"/>
        </w:rPr>
        <w:t>力矩方程：</w:t>
      </w:r>
    </w:p>
    <w:p w14:paraId="50CDBC41" w14:textId="69C292C8" w:rsidR="00700F22" w:rsidRDefault="00700F22" w:rsidP="00700F22">
      <w:pPr>
        <w:pStyle w:val="MTDisplayEquation"/>
      </w:pPr>
      <w:r>
        <w:lastRenderedPageBreak/>
        <w:tab/>
      </w:r>
      <w:r w:rsidR="00564D6D" w:rsidRPr="00564D6D">
        <w:rPr>
          <w:position w:val="-52"/>
        </w:rPr>
        <w:object w:dxaOrig="5500" w:dyaOrig="1160" w14:anchorId="314868FC">
          <v:shape id="_x0000_i1427" type="#_x0000_t75" style="width:274.5pt;height:57.75pt" o:ole="">
            <v:imagedata r:id="rId77" o:title=""/>
          </v:shape>
          <o:OLEObject Type="Embed" ProgID="Equation.DSMT4" ShapeID="_x0000_i1427" DrawAspect="Content" ObjectID="_1575823196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24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90D0814" w14:textId="1E0E2C9C" w:rsidR="00700F22" w:rsidRDefault="00700F22" w:rsidP="0051516E"/>
    <w:p w14:paraId="20D21C10" w14:textId="20075B15" w:rsidR="002F06AD" w:rsidRDefault="00324489" w:rsidP="00324489">
      <w:pPr>
        <w:pStyle w:val="2"/>
      </w:pPr>
      <w:r>
        <w:rPr>
          <w:rFonts w:hint="eastAsia"/>
        </w:rPr>
        <w:t>1.2</w:t>
      </w:r>
      <w:r>
        <w:t xml:space="preserve"> </w:t>
      </w:r>
      <w:r>
        <w:rPr>
          <w:rFonts w:hint="eastAsia"/>
        </w:rPr>
        <w:t>飞机运动学方程</w:t>
      </w:r>
    </w:p>
    <w:p w14:paraId="553DE6AE" w14:textId="31F43923" w:rsidR="00463FAA" w:rsidRDefault="00463FAA" w:rsidP="00463FAA">
      <w:pPr>
        <w:pStyle w:val="3"/>
      </w:pPr>
      <w:r>
        <w:rPr>
          <w:rFonts w:hint="eastAsia"/>
        </w:rPr>
        <w:t>1.2.1</w:t>
      </w:r>
      <w:r>
        <w:t xml:space="preserve"> </w:t>
      </w:r>
      <w:r w:rsidR="00443D80">
        <w:rPr>
          <w:rFonts w:hint="eastAsia"/>
        </w:rPr>
        <w:t>风轴系下运动学方程</w:t>
      </w:r>
    </w:p>
    <w:p w14:paraId="0140D44D" w14:textId="2C3E7C21" w:rsidR="00443D80" w:rsidRDefault="00443D80" w:rsidP="00443D80">
      <w:pPr>
        <w:pStyle w:val="4"/>
      </w:pPr>
      <w:r>
        <w:rPr>
          <w:rFonts w:hint="eastAsia"/>
        </w:rPr>
        <w:t>a</w:t>
      </w:r>
      <w:r>
        <w:t xml:space="preserve">) </w:t>
      </w:r>
      <w:r>
        <w:rPr>
          <w:rFonts w:hint="eastAsia"/>
        </w:rPr>
        <w:t>风轴系下质心运动学方程</w:t>
      </w:r>
    </w:p>
    <w:p w14:paraId="742CC8B0" w14:textId="6E45CBC3" w:rsidR="00443D80" w:rsidRDefault="00443D80" w:rsidP="00443D80">
      <w:r>
        <w:tab/>
      </w:r>
      <w:r>
        <w:rPr>
          <w:rFonts w:hint="eastAsia"/>
        </w:rPr>
        <w:t>由于地速</w:t>
      </w:r>
      <w:r w:rsidRPr="00443D80">
        <w:rPr>
          <w:position w:val="-6"/>
        </w:rPr>
        <w:object w:dxaOrig="340" w:dyaOrig="320" w14:anchorId="0F779ECD">
          <v:shape id="_x0000_i1428" type="#_x0000_t75" style="width:17.25pt;height:15.75pt" o:ole="">
            <v:imagedata r:id="rId79" o:title=""/>
          </v:shape>
          <o:OLEObject Type="Embed" ProgID="Equation.DSMT4" ShapeID="_x0000_i1428" DrawAspect="Content" ObjectID="_1575823197" r:id="rId80"/>
        </w:object>
      </w:r>
      <w:r>
        <w:t xml:space="preserve"> </w:t>
      </w:r>
      <w:r>
        <w:rPr>
          <w:rFonts w:hint="eastAsia"/>
        </w:rPr>
        <w:t>、空速</w:t>
      </w:r>
      <w:r w:rsidRPr="00443D80">
        <w:rPr>
          <w:position w:val="-6"/>
        </w:rPr>
        <w:object w:dxaOrig="240" w:dyaOrig="279" w14:anchorId="25267CEF">
          <v:shape id="_x0000_i1429" type="#_x0000_t75" style="width:12pt;height:14.25pt" o:ole="">
            <v:imagedata r:id="rId81" o:title=""/>
          </v:shape>
          <o:OLEObject Type="Embed" ProgID="Equation.DSMT4" ShapeID="_x0000_i1429" DrawAspect="Content" ObjectID="_1575823198" r:id="rId82"/>
        </w:object>
      </w:r>
      <w:r>
        <w:t xml:space="preserve"> </w:t>
      </w:r>
      <w:r>
        <w:rPr>
          <w:rFonts w:hint="eastAsia"/>
        </w:rPr>
        <w:t>以及风速</w:t>
      </w:r>
      <w:r w:rsidRPr="00443D80">
        <w:rPr>
          <w:position w:val="-6"/>
        </w:rPr>
        <w:object w:dxaOrig="279" w:dyaOrig="279" w14:anchorId="3281BEBD">
          <v:shape id="_x0000_i1430" type="#_x0000_t75" style="width:14.25pt;height:14.25pt" o:ole="">
            <v:imagedata r:id="rId83" o:title=""/>
          </v:shape>
          <o:OLEObject Type="Embed" ProgID="Equation.DSMT4" ShapeID="_x0000_i1430" DrawAspect="Content" ObjectID="_1575823199" r:id="rId84"/>
        </w:object>
      </w:r>
      <w:r>
        <w:t xml:space="preserve"> </w:t>
      </w:r>
      <w:r>
        <w:rPr>
          <w:rFonts w:hint="eastAsia"/>
        </w:rPr>
        <w:t>存在关系</w:t>
      </w:r>
      <w:r w:rsidR="00BD2EF0">
        <w:rPr>
          <w:rFonts w:hint="eastAsia"/>
        </w:rPr>
        <w:t>：</w:t>
      </w:r>
    </w:p>
    <w:p w14:paraId="06A6D7AD" w14:textId="7FC65004" w:rsidR="00BD2EF0" w:rsidRDefault="00BD2EF0" w:rsidP="00BD2EF0">
      <w:pPr>
        <w:pStyle w:val="MTDisplayEquation"/>
      </w:pPr>
      <w:r>
        <w:tab/>
      </w:r>
      <w:r w:rsidRPr="00BD2EF0">
        <w:rPr>
          <w:position w:val="-6"/>
        </w:rPr>
        <w:object w:dxaOrig="1200" w:dyaOrig="320" w14:anchorId="7B4AF760">
          <v:shape id="_x0000_i1431" type="#_x0000_t75" style="width:60pt;height:15.75pt" o:ole="">
            <v:imagedata r:id="rId85" o:title=""/>
          </v:shape>
          <o:OLEObject Type="Embed" ProgID="Equation.DSMT4" ShapeID="_x0000_i1431" DrawAspect="Content" ObjectID="_1575823200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25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4729B9E" w14:textId="1A37D946" w:rsidR="00BD2EF0" w:rsidRDefault="00BD2EF0" w:rsidP="00443D80">
      <w:r>
        <w:rPr>
          <w:rFonts w:hint="eastAsia"/>
        </w:rPr>
        <w:t>因此有：</w:t>
      </w:r>
    </w:p>
    <w:p w14:paraId="6B972021" w14:textId="11ADF8F5" w:rsidR="00BD2EF0" w:rsidRDefault="00BD2EF0" w:rsidP="00BD2EF0">
      <w:pPr>
        <w:pStyle w:val="MTDisplayEquation"/>
      </w:pPr>
      <w:r>
        <w:tab/>
      </w:r>
      <w:r w:rsidRPr="00BD2EF0">
        <w:rPr>
          <w:position w:val="-50"/>
        </w:rPr>
        <w:object w:dxaOrig="4180" w:dyaOrig="1120" w14:anchorId="3DFEB1F8">
          <v:shape id="_x0000_i1432" type="#_x0000_t75" style="width:209.25pt;height:56.25pt" o:ole="">
            <v:imagedata r:id="rId87" o:title=""/>
          </v:shape>
          <o:OLEObject Type="Embed" ProgID="Equation.DSMT4" ShapeID="_x0000_i1432" DrawAspect="Content" ObjectID="_1575823201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26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03213DC4" w14:textId="5AB84381" w:rsidR="00BD2EF0" w:rsidRDefault="00BD2EF0" w:rsidP="00443D80">
      <w:r>
        <w:rPr>
          <w:rFonts w:hint="eastAsia"/>
        </w:rPr>
        <w:t>因此在无风条件下飞机风轴系质心运动学方程为：</w:t>
      </w:r>
    </w:p>
    <w:p w14:paraId="1A26C231" w14:textId="28AD0419" w:rsidR="00094AC6" w:rsidRDefault="005A6506" w:rsidP="006D5095">
      <w:r w:rsidRPr="005A6506">
        <w:rPr>
          <w:position w:val="-4"/>
        </w:rPr>
        <w:object w:dxaOrig="180" w:dyaOrig="279" w14:anchorId="285D80BB">
          <v:shape id="_x0000_i1433" type="#_x0000_t75" style="width:9.75pt;height:14.25pt" o:ole="">
            <v:imagedata r:id="rId89" o:title=""/>
          </v:shape>
          <o:OLEObject Type="Embed" ProgID="Equation.DSMT4" ShapeID="_x0000_i1433" DrawAspect="Content" ObjectID="_1575823202" r:id="rId90"/>
        </w:object>
      </w:r>
      <w:r w:rsidR="00094AC6">
        <w:tab/>
      </w:r>
    </w:p>
    <w:p w14:paraId="1082FD44" w14:textId="5EB8ED4C" w:rsidR="006D5095" w:rsidRDefault="006D5095" w:rsidP="006D5095">
      <w:pPr>
        <w:pStyle w:val="MTDisplayEquation"/>
      </w:pPr>
      <w:r>
        <w:tab/>
      </w:r>
      <w:r w:rsidRPr="006D5095">
        <w:rPr>
          <w:position w:val="-50"/>
        </w:rPr>
        <w:object w:dxaOrig="2180" w:dyaOrig="1120" w14:anchorId="4C78EE72">
          <v:shape id="_x0000_i1434" type="#_x0000_t75" style="width:108.75pt;height:56.25pt" o:ole="">
            <v:imagedata r:id="rId91" o:title=""/>
          </v:shape>
          <o:OLEObject Type="Embed" ProgID="Equation.DSMT4" ShapeID="_x0000_i1434" DrawAspect="Content" ObjectID="_1575823203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5CB1">
        <w:fldChar w:fldCharType="begin"/>
      </w:r>
      <w:r w:rsidR="001E5CB1">
        <w:instrText xml:space="preserve"> SEQ MTSec \c \* Arabic \* MERGEFORMAT </w:instrText>
      </w:r>
      <w:r w:rsidR="001E5CB1">
        <w:fldChar w:fldCharType="separate"/>
      </w:r>
      <w:r w:rsidR="0072142B">
        <w:rPr>
          <w:noProof/>
        </w:rPr>
        <w:instrText>1</w:instrText>
      </w:r>
      <w:r w:rsidR="001E5CB1">
        <w:rPr>
          <w:noProof/>
        </w:rPr>
        <w:fldChar w:fldCharType="end"/>
      </w:r>
      <w:r>
        <w:instrText>.</w:instrText>
      </w:r>
      <w:r w:rsidR="001E5CB1">
        <w:fldChar w:fldCharType="begin"/>
      </w:r>
      <w:r w:rsidR="001E5CB1">
        <w:instrText xml:space="preserve"> SEQ MTEqn \c \* Arabic \* MERGEFORMAT </w:instrText>
      </w:r>
      <w:r w:rsidR="001E5CB1">
        <w:fldChar w:fldCharType="separate"/>
      </w:r>
      <w:r w:rsidR="0072142B">
        <w:rPr>
          <w:noProof/>
        </w:rPr>
        <w:instrText>27</w:instrText>
      </w:r>
      <w:r w:rsidR="001E5CB1">
        <w:rPr>
          <w:noProof/>
        </w:rPr>
        <w:fldChar w:fldCharType="end"/>
      </w:r>
      <w:r>
        <w:instrText>)</w:instrText>
      </w:r>
      <w:r>
        <w:fldChar w:fldCharType="end"/>
      </w:r>
    </w:p>
    <w:p w14:paraId="45DB7B06" w14:textId="6E61CA58" w:rsidR="006D5095" w:rsidRDefault="0078198F" w:rsidP="0078198F">
      <w:pPr>
        <w:pStyle w:val="4"/>
      </w:pPr>
      <w:r>
        <w:t xml:space="preserve">b) </w:t>
      </w:r>
      <w:r>
        <w:rPr>
          <w:rFonts w:hint="eastAsia"/>
        </w:rPr>
        <w:t>风轴系下飞机转动运动学方程</w:t>
      </w:r>
    </w:p>
    <w:p w14:paraId="389C9000" w14:textId="15A3067D" w:rsidR="008A0D65" w:rsidRDefault="008A0D65" w:rsidP="008A0D65">
      <w:pPr>
        <w:ind w:firstLine="420"/>
      </w:pPr>
      <w:r>
        <w:rPr>
          <w:rFonts w:hint="eastAsia"/>
        </w:rPr>
        <w:t>飞机转动满足方程</w:t>
      </w:r>
      <w:r w:rsidR="00824CC5">
        <w:rPr>
          <w:rFonts w:hint="eastAsia"/>
        </w:rPr>
        <w:t>：</w:t>
      </w:r>
    </w:p>
    <w:p w14:paraId="2A3C995E" w14:textId="3BEBBC32" w:rsidR="008A3670" w:rsidRPr="008A0D65" w:rsidRDefault="008A3670" w:rsidP="008A3670">
      <w:pPr>
        <w:pStyle w:val="MTDisplayEquation"/>
        <w:rPr>
          <w:rFonts w:hint="eastAsia"/>
        </w:rPr>
      </w:pPr>
      <w:r>
        <w:tab/>
      </w:r>
      <w:r w:rsidR="0072142B" w:rsidRPr="0072142B">
        <w:rPr>
          <w:position w:val="-12"/>
        </w:rPr>
        <w:object w:dxaOrig="2240" w:dyaOrig="380" w14:anchorId="6A9B9855">
          <v:shape id="_x0000_i1542" type="#_x0000_t75" style="width:143.25pt;height:24pt" o:ole="">
            <v:imagedata r:id="rId93" o:title=""/>
          </v:shape>
          <o:OLEObject Type="Embed" ProgID="Equation.DSMT4" ShapeID="_x0000_i1542" DrawAspect="Content" ObjectID="_1575823204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2142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2142B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650D6F7" w14:textId="01E8110E" w:rsidR="0072142B" w:rsidRDefault="0072142B" w:rsidP="0072142B">
      <w:r>
        <w:rPr>
          <w:rFonts w:hint="eastAsia"/>
        </w:rPr>
        <w:t>在平面大地假设下，</w:t>
      </w:r>
      <w:r w:rsidRPr="0072142B">
        <w:rPr>
          <w:position w:val="-12"/>
        </w:rPr>
        <w:object w:dxaOrig="700" w:dyaOrig="360" w14:anchorId="0EEDC15B">
          <v:shape id="_x0000_i1550" type="#_x0000_t75" style="width:35.25pt;height:18pt" o:ole="">
            <v:imagedata r:id="rId95" o:title=""/>
          </v:shape>
          <o:OLEObject Type="Embed" ProgID="Equation.DSMT4" ShapeID="_x0000_i1550" DrawAspect="Content" ObjectID="_1575823205" r:id="rId96"/>
        </w:object>
      </w:r>
      <w:r>
        <w:t xml:space="preserve"> </w:t>
      </w:r>
      <w:r>
        <w:rPr>
          <w:rFonts w:hint="eastAsia"/>
        </w:rPr>
        <w:t>，则：</w:t>
      </w:r>
    </w:p>
    <w:p w14:paraId="3EE2F6F1" w14:textId="1D66D799" w:rsidR="0072142B" w:rsidRDefault="0072142B" w:rsidP="0072142B">
      <w:pPr>
        <w:pStyle w:val="MTDisplayEquation"/>
        <w:rPr>
          <w:rFonts w:hint="eastAsia"/>
        </w:rPr>
      </w:pPr>
      <w:r>
        <w:tab/>
      </w:r>
      <w:r w:rsidRPr="0072142B">
        <w:rPr>
          <w:position w:val="-52"/>
        </w:rPr>
        <w:object w:dxaOrig="920" w:dyaOrig="1160" w14:anchorId="6772A39F">
          <v:shape id="_x0000_i1659" type="#_x0000_t75" style="width:45.75pt;height:57.75pt" o:ole="">
            <v:imagedata r:id="rId97" o:title=""/>
          </v:shape>
          <o:OLEObject Type="Embed" ProgID="Equation.DSMT4" ShapeID="_x0000_i1659" DrawAspect="Content" ObjectID="_1575823206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37196BC4" w14:textId="77777777" w:rsidR="0072142B" w:rsidRPr="008A0D65" w:rsidRDefault="0072142B" w:rsidP="0072142B">
      <w:pPr>
        <w:rPr>
          <w:rFonts w:hint="eastAsia"/>
        </w:rPr>
      </w:pPr>
      <w:bookmarkStart w:id="0" w:name="_GoBack"/>
      <w:bookmarkEnd w:id="0"/>
    </w:p>
    <w:sectPr w:rsidR="0072142B" w:rsidRPr="008A0D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B3D6ED" w14:textId="77777777" w:rsidR="001E5CB1" w:rsidRDefault="001E5CB1" w:rsidP="00AE6F67">
      <w:r>
        <w:separator/>
      </w:r>
    </w:p>
  </w:endnote>
  <w:endnote w:type="continuationSeparator" w:id="0">
    <w:p w14:paraId="0A8D00A4" w14:textId="77777777" w:rsidR="001E5CB1" w:rsidRDefault="001E5CB1" w:rsidP="00AE6F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476426" w14:textId="77777777" w:rsidR="001E5CB1" w:rsidRDefault="001E5CB1" w:rsidP="00AE6F67">
      <w:r>
        <w:separator/>
      </w:r>
    </w:p>
  </w:footnote>
  <w:footnote w:type="continuationSeparator" w:id="0">
    <w:p w14:paraId="0E7396F3" w14:textId="77777777" w:rsidR="001E5CB1" w:rsidRDefault="001E5CB1" w:rsidP="00AE6F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FC28BB"/>
    <w:multiLevelType w:val="hybridMultilevel"/>
    <w:tmpl w:val="3550A980"/>
    <w:lvl w:ilvl="0" w:tplc="3948CF24">
      <w:start w:val="1"/>
      <w:numFmt w:val="japaneseCounting"/>
      <w:lvlText w:val="%1、"/>
      <w:lvlJc w:val="left"/>
      <w:pPr>
        <w:ind w:left="624" w:hanging="6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1D67"/>
    <w:rsid w:val="00067B49"/>
    <w:rsid w:val="00094AC6"/>
    <w:rsid w:val="00096396"/>
    <w:rsid w:val="00132D29"/>
    <w:rsid w:val="00155884"/>
    <w:rsid w:val="001E5CB1"/>
    <w:rsid w:val="00255BE6"/>
    <w:rsid w:val="00263C6B"/>
    <w:rsid w:val="002712DC"/>
    <w:rsid w:val="002F06AD"/>
    <w:rsid w:val="002F783A"/>
    <w:rsid w:val="00324489"/>
    <w:rsid w:val="003E615B"/>
    <w:rsid w:val="003E6411"/>
    <w:rsid w:val="003F668F"/>
    <w:rsid w:val="003F7B5F"/>
    <w:rsid w:val="00443D80"/>
    <w:rsid w:val="00463FAA"/>
    <w:rsid w:val="00483CED"/>
    <w:rsid w:val="004C796A"/>
    <w:rsid w:val="0051516E"/>
    <w:rsid w:val="00564D6D"/>
    <w:rsid w:val="005A6506"/>
    <w:rsid w:val="005C58D7"/>
    <w:rsid w:val="005F3E32"/>
    <w:rsid w:val="00616AB5"/>
    <w:rsid w:val="006B31CF"/>
    <w:rsid w:val="006D5095"/>
    <w:rsid w:val="006D57A3"/>
    <w:rsid w:val="006D6866"/>
    <w:rsid w:val="00700F22"/>
    <w:rsid w:val="0072142B"/>
    <w:rsid w:val="0074092C"/>
    <w:rsid w:val="0078198F"/>
    <w:rsid w:val="00790B86"/>
    <w:rsid w:val="007B6FA5"/>
    <w:rsid w:val="007D261A"/>
    <w:rsid w:val="007F145F"/>
    <w:rsid w:val="007F1F27"/>
    <w:rsid w:val="00803894"/>
    <w:rsid w:val="008209BA"/>
    <w:rsid w:val="00824CC5"/>
    <w:rsid w:val="008277A7"/>
    <w:rsid w:val="008A0D65"/>
    <w:rsid w:val="008A3670"/>
    <w:rsid w:val="008A36AE"/>
    <w:rsid w:val="008D3D00"/>
    <w:rsid w:val="008D4C60"/>
    <w:rsid w:val="009249E1"/>
    <w:rsid w:val="00964A62"/>
    <w:rsid w:val="00981B18"/>
    <w:rsid w:val="009C0B88"/>
    <w:rsid w:val="00A51D9B"/>
    <w:rsid w:val="00AB05D4"/>
    <w:rsid w:val="00AC56A0"/>
    <w:rsid w:val="00AD4A5E"/>
    <w:rsid w:val="00AD4D83"/>
    <w:rsid w:val="00AE6F67"/>
    <w:rsid w:val="00B24148"/>
    <w:rsid w:val="00B31D67"/>
    <w:rsid w:val="00B51F16"/>
    <w:rsid w:val="00B84921"/>
    <w:rsid w:val="00B94B27"/>
    <w:rsid w:val="00BA662C"/>
    <w:rsid w:val="00BA7451"/>
    <w:rsid w:val="00BD2EF0"/>
    <w:rsid w:val="00CE74FC"/>
    <w:rsid w:val="00D17BB6"/>
    <w:rsid w:val="00D265F0"/>
    <w:rsid w:val="00D74EE7"/>
    <w:rsid w:val="00DF4E99"/>
    <w:rsid w:val="00E041D7"/>
    <w:rsid w:val="00E94774"/>
    <w:rsid w:val="00F97914"/>
    <w:rsid w:val="00FE065C"/>
    <w:rsid w:val="00FF4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D5A46C"/>
  <w15:chartTrackingRefBased/>
  <w15:docId w15:val="{0130601B-0287-402A-86F7-03D4CC8CA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277A7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2F06AD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F06AD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F06AD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F06A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F06AD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2F06AD"/>
    <w:rPr>
      <w:rFonts w:asciiTheme="majorHAnsi" w:eastAsia="宋体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F06AD"/>
    <w:rPr>
      <w:rFonts w:eastAsia="宋体"/>
      <w:b/>
      <w:bCs/>
      <w:sz w:val="24"/>
      <w:szCs w:val="32"/>
    </w:rPr>
  </w:style>
  <w:style w:type="character" w:customStyle="1" w:styleId="MTEquationSection">
    <w:name w:val="MTEquationSection"/>
    <w:basedOn w:val="a0"/>
    <w:rsid w:val="006B31C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712DC"/>
    <w:pPr>
      <w:tabs>
        <w:tab w:val="center" w:pos="4160"/>
        <w:tab w:val="right" w:pos="8300"/>
      </w:tabs>
      <w:jc w:val="center"/>
    </w:pPr>
    <w:rPr>
      <w:rFonts w:ascii="Times New Roman" w:hAnsi="Times New Roman" w:cs="Times New Roman"/>
      <w:szCs w:val="24"/>
    </w:rPr>
  </w:style>
  <w:style w:type="character" w:customStyle="1" w:styleId="MTDisplayEquation0">
    <w:name w:val="MTDisplayEquation 字符"/>
    <w:basedOn w:val="a0"/>
    <w:link w:val="MTDisplayEquation"/>
    <w:rsid w:val="002712DC"/>
    <w:rPr>
      <w:rFonts w:ascii="Times New Roman" w:eastAsia="宋体" w:hAnsi="Times New Roman" w:cs="Times New Roman"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2F06AD"/>
    <w:rPr>
      <w:rFonts w:asciiTheme="majorHAnsi" w:eastAsiaTheme="majorEastAsia" w:hAnsiTheme="majorHAnsi" w:cstheme="majorBidi"/>
      <w:bCs/>
      <w:sz w:val="24"/>
      <w:szCs w:val="28"/>
    </w:rPr>
  </w:style>
  <w:style w:type="paragraph" w:styleId="a3">
    <w:name w:val="header"/>
    <w:basedOn w:val="a"/>
    <w:link w:val="a4"/>
    <w:uiPriority w:val="99"/>
    <w:unhideWhenUsed/>
    <w:rsid w:val="00AE6F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6F67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6F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6F67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1</Pages>
  <Words>1047</Words>
  <Characters>5968</Characters>
  <Application>Microsoft Office Word</Application>
  <DocSecurity>0</DocSecurity>
  <Lines>49</Lines>
  <Paragraphs>14</Paragraphs>
  <ScaleCrop>false</ScaleCrop>
  <Company/>
  <LinksUpToDate>false</LinksUpToDate>
  <CharactersWithSpaces>7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</dc:creator>
  <cp:keywords/>
  <dc:description/>
  <cp:lastModifiedBy>零号机</cp:lastModifiedBy>
  <cp:revision>7</cp:revision>
  <dcterms:created xsi:type="dcterms:W3CDTF">2017-11-08T07:59:00Z</dcterms:created>
  <dcterms:modified xsi:type="dcterms:W3CDTF">2017-12-26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